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994FF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C300A5" w:rsidRPr="0078594B" w:rsidRDefault="00C300A5" w:rsidP="00720135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720135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3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720135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4</w:t>
            </w:r>
          </w:p>
        </w:tc>
        <w:tc>
          <w:tcPr>
            <w:tcW w:w="6096" w:type="dxa"/>
          </w:tcPr>
          <w:p w:rsidR="00C300A5" w:rsidRPr="001A1DB5" w:rsidRDefault="00C300A5" w:rsidP="00994FFD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CC7CC8">
              <w:rPr>
                <w:rFonts w:ascii="Times New Roman" w:hAnsi="Times New Roman" w:cs="Times New Roman"/>
                <w:b/>
                <w:sz w:val="26"/>
                <w:szCs w:val="26"/>
              </w:rPr>
              <w:t>ÁP ÁN KT.HK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72013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19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720135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C300A5" w:rsidRPr="0078594B" w:rsidRDefault="00C300A5" w:rsidP="00994FFD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68A7" w:rsidRPr="00720135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20135">
              <w:rPr>
                <w:rFonts w:ascii="Times New Roman" w:hAnsi="Times New Roman" w:cs="Times New Roman"/>
                <w:b/>
                <w:sz w:val="26"/>
                <w:szCs w:val="26"/>
              </w:rPr>
              <w:t>LỚP: 10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8968A7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CC5A06" w:rsidRDefault="00C300A5" w:rsidP="00994FF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p w:rsidR="00DF7E6F" w:rsidRPr="005A34CC" w:rsidRDefault="000B214E" w:rsidP="005A51FC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6"/>
          <w:szCs w:val="26"/>
        </w:rPr>
      </w:pPr>
      <w:r w:rsidRPr="005A34CC">
        <w:rPr>
          <w:rFonts w:ascii="Times New Roman" w:hAnsi="Times New Roman" w:cs="Times New Roman"/>
          <w:b/>
          <w:sz w:val="26"/>
          <w:szCs w:val="26"/>
          <w:u w:val="single"/>
        </w:rPr>
        <w:t>PHẦN CHUNG</w:t>
      </w:r>
      <w:r w:rsidR="00C300A5" w:rsidRPr="005A34C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6458E" w:rsidRPr="005A34CC">
        <w:rPr>
          <w:rFonts w:ascii="Times New Roman" w:hAnsi="Times New Roman" w:cs="Times New Roman"/>
          <w:b/>
          <w:sz w:val="26"/>
          <w:szCs w:val="26"/>
        </w:rPr>
        <w:t>(</w:t>
      </w:r>
      <w:r w:rsidR="00720135" w:rsidRPr="005A34CC">
        <w:rPr>
          <w:rFonts w:ascii="Times New Roman" w:hAnsi="Times New Roman" w:cs="Times New Roman"/>
          <w:b/>
          <w:sz w:val="26"/>
          <w:szCs w:val="26"/>
        </w:rPr>
        <w:t>8</w:t>
      </w:r>
      <w:r w:rsidR="0016458E" w:rsidRPr="005A34CC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:rsidR="005A51FC" w:rsidRDefault="00F230E5" w:rsidP="00CC7CC8">
      <w:pPr>
        <w:spacing w:line="276" w:lineRule="auto"/>
        <w:ind w:left="540"/>
        <w:rPr>
          <w:rFonts w:ascii="Times New Roman" w:hAnsi="Times New Roman"/>
          <w:b/>
          <w:i/>
          <w:sz w:val="26"/>
          <w:szCs w:val="26"/>
        </w:rPr>
      </w:pP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Câu </w:t>
      </w:r>
      <w:r w:rsidR="0016458E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1</w:t>
      </w:r>
      <w:r w:rsidR="0016458E" w:rsidRPr="005A34CC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r w:rsidR="00C300A5" w:rsidRPr="005A34CC">
        <w:rPr>
          <w:rFonts w:ascii="Times New Roman" w:hAnsi="Times New Roman"/>
          <w:b/>
          <w:i/>
          <w:sz w:val="26"/>
          <w:szCs w:val="26"/>
          <w:u w:val="single"/>
        </w:rPr>
        <w:t>(</w:t>
      </w:r>
      <w:r w:rsidR="005A51FC" w:rsidRPr="005A34CC">
        <w:rPr>
          <w:rFonts w:ascii="Times New Roman" w:hAnsi="Times New Roman"/>
          <w:b/>
          <w:i/>
          <w:sz w:val="26"/>
          <w:szCs w:val="26"/>
          <w:u w:val="single"/>
        </w:rPr>
        <w:t>2</w:t>
      </w:r>
      <w:r w:rsidR="00C300A5" w:rsidRPr="005A34CC">
        <w:rPr>
          <w:rFonts w:ascii="Times New Roman" w:hAnsi="Times New Roman"/>
          <w:b/>
          <w:i/>
          <w:sz w:val="26"/>
          <w:szCs w:val="26"/>
          <w:u w:val="single"/>
        </w:rPr>
        <w:t xml:space="preserve"> </w:t>
      </w:r>
      <w:r w:rsidR="006F4FBF" w:rsidRPr="005A34CC">
        <w:rPr>
          <w:rFonts w:ascii="Times New Roman" w:hAnsi="Times New Roman"/>
          <w:b/>
          <w:i/>
          <w:sz w:val="26"/>
          <w:szCs w:val="26"/>
          <w:u w:val="single"/>
        </w:rPr>
        <w:t>điểm)</w:t>
      </w:r>
      <w:r w:rsidRPr="005A34CC">
        <w:rPr>
          <w:rFonts w:ascii="Times New Roman" w:hAnsi="Times New Roman"/>
          <w:b/>
          <w:i/>
          <w:sz w:val="26"/>
          <w:szCs w:val="26"/>
        </w:rPr>
        <w:t>:</w:t>
      </w:r>
      <w:r w:rsidR="00B22B2B" w:rsidRPr="005A34CC">
        <w:rPr>
          <w:rFonts w:ascii="Times New Roman" w:hAnsi="Times New Roman"/>
          <w:b/>
          <w:i/>
          <w:sz w:val="26"/>
          <w:szCs w:val="26"/>
        </w:rPr>
        <w:t xml:space="preserve"> </w:t>
      </w:r>
      <w:bookmarkStart w:id="0" w:name="MTToggleStart"/>
      <w:bookmarkStart w:id="1" w:name="MTToggleEnd"/>
      <w:bookmarkEnd w:id="0"/>
      <w:bookmarkEnd w:id="1"/>
      <w:r w:rsidR="005A34CC">
        <w:rPr>
          <w:rFonts w:ascii="Times New Roman" w:hAnsi="Times New Roman"/>
          <w:b/>
          <w:i/>
          <w:sz w:val="26"/>
          <w:szCs w:val="26"/>
        </w:rPr>
        <w:t xml:space="preserve"> </w:t>
      </w:r>
    </w:p>
    <w:tbl>
      <w:tblPr>
        <w:tblStyle w:val="TableGrid"/>
        <w:tblW w:w="10456" w:type="dxa"/>
        <w:tblLook w:val="04A0"/>
      </w:tblPr>
      <w:tblGrid>
        <w:gridCol w:w="1101"/>
        <w:gridCol w:w="7796"/>
        <w:gridCol w:w="1559"/>
      </w:tblGrid>
      <w:tr w:rsidR="00CC7CC8" w:rsidRPr="00CC7CC8" w:rsidTr="00CC7CC8">
        <w:tc>
          <w:tcPr>
            <w:tcW w:w="1101" w:type="dxa"/>
            <w:vMerge w:val="restart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C7CC8">
              <w:rPr>
                <w:rFonts w:ascii="Times New Roman" w:hAnsi="Times New Roman"/>
                <w:sz w:val="26"/>
                <w:szCs w:val="26"/>
              </w:rPr>
              <w:t>Câu 1</w:t>
            </w: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C7CC8">
              <w:rPr>
                <w:rFonts w:ascii="Times New Roman" w:hAnsi="Times New Roman"/>
                <w:sz w:val="26"/>
                <w:szCs w:val="26"/>
              </w:rPr>
              <w:t>(2đ)</w:t>
            </w:r>
          </w:p>
        </w:tc>
        <w:tc>
          <w:tcPr>
            <w:tcW w:w="7796" w:type="dxa"/>
          </w:tcPr>
          <w:p w:rsidR="00CC7CC8" w:rsidRPr="00CC7CC8" w:rsidRDefault="00CC7CC8" w:rsidP="00B55826">
            <w:pPr>
              <w:tabs>
                <w:tab w:val="left" w:pos="360"/>
              </w:tabs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b/>
                <w:color w:val="000000"/>
                <w:sz w:val="26"/>
                <w:szCs w:val="26"/>
                <w:lang w:val="nl-NL"/>
              </w:rPr>
              <w:t>Khái niệm:</w:t>
            </w: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 xml:space="preserve"> Sự rơi tự do là sự rơi chỉ dưới tác dụng của trọng lực.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b/>
                <w:color w:val="000000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ác đặc điểm</w:t>
            </w:r>
            <w:r w:rsidRPr="00CC7CC8">
              <w:rPr>
                <w:rFonts w:ascii="Times New Roman" w:hAnsi="Times New Roman"/>
                <w:b/>
                <w:color w:val="000000"/>
                <w:sz w:val="26"/>
                <w:szCs w:val="26"/>
                <w:lang w:val="nl-NL"/>
              </w:rPr>
              <w:t xml:space="preserve"> của chuyển động rơi tự do:</w: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+ Phương thẳng đứng.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+ Chiều từ trên xuống dưới.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+ Là chuyển động thẳng, nhanh dần đều.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nl-NL"/>
              </w:rPr>
            </w:pPr>
            <w:r w:rsidRPr="00CC7CC8">
              <w:rPr>
                <w:rFonts w:ascii="Times New Roman" w:hAnsi="Times New Roman"/>
                <w:b/>
                <w:color w:val="000000"/>
                <w:sz w:val="26"/>
                <w:szCs w:val="26"/>
                <w:lang w:val="nl-NL"/>
              </w:rPr>
              <w:t>Áp dụng:</w:t>
            </w: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 xml:space="preserve"> h = 20m, g = 10m/s</w:t>
            </w:r>
            <w:r w:rsidRPr="00CC7CC8"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nl-NL"/>
              </w:rPr>
              <w:t>2</w: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Vận tốc lúc chạm đất: v</w:t>
            </w:r>
            <w:r w:rsidRPr="00CC7CC8">
              <w:rPr>
                <w:rFonts w:ascii="Times New Roman" w:hAnsi="Times New Roman"/>
                <w:color w:val="000000"/>
                <w:sz w:val="26"/>
                <w:szCs w:val="26"/>
                <w:vertAlign w:val="superscript"/>
                <w:lang w:val="nl-NL"/>
              </w:rPr>
              <w:t>2</w:t>
            </w:r>
            <w:r w:rsidRPr="00CC7CC8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 xml:space="preserve"> = 2gh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CC7CC8">
            <w:pPr>
              <w:pStyle w:val="ListParagraph"/>
              <w:numPr>
                <w:ilvl w:val="0"/>
                <w:numId w:val="7"/>
              </w:numPr>
              <w:jc w:val="lef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v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2.10.20 = 400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CC7CC8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CC7CC8">
            <w:pPr>
              <w:pStyle w:val="ListParagraph"/>
              <w:numPr>
                <w:ilvl w:val="0"/>
                <w:numId w:val="7"/>
              </w:numPr>
              <w:jc w:val="lef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v = 20m/s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</w:tbl>
    <w:p w:rsidR="00CC7CC8" w:rsidRPr="005A34CC" w:rsidRDefault="00CC7CC8" w:rsidP="00CC7CC8">
      <w:pPr>
        <w:spacing w:line="276" w:lineRule="auto"/>
        <w:ind w:left="540"/>
        <w:rPr>
          <w:rFonts w:ascii="Times New Roman" w:hAnsi="Times New Roman"/>
          <w:color w:val="000000"/>
          <w:sz w:val="26"/>
          <w:szCs w:val="26"/>
          <w:lang w:val="nl-NL"/>
        </w:rPr>
      </w:pPr>
    </w:p>
    <w:p w:rsidR="005A51FC" w:rsidRDefault="00F230E5" w:rsidP="005A34CC">
      <w:pPr>
        <w:spacing w:line="276" w:lineRule="auto"/>
        <w:ind w:left="0" w:firstLine="149"/>
        <w:rPr>
          <w:rFonts w:ascii="Times New Roman" w:hAnsi="Times New Roman" w:cs="Times New Roman"/>
          <w:sz w:val="26"/>
          <w:szCs w:val="26"/>
        </w:rPr>
      </w:pP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Câu</w:t>
      </w:r>
      <w:r w:rsidR="002638F8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2</w:t>
      </w:r>
      <w:r w:rsidR="005A51FC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(2</w:t>
      </w:r>
      <w:r w:rsidR="002638F8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điểm</w:t>
      </w:r>
    </w:p>
    <w:tbl>
      <w:tblPr>
        <w:tblStyle w:val="TableGrid"/>
        <w:tblW w:w="10456" w:type="dxa"/>
        <w:tblLook w:val="04A0"/>
      </w:tblPr>
      <w:tblGrid>
        <w:gridCol w:w="8897"/>
        <w:gridCol w:w="1559"/>
      </w:tblGrid>
      <w:tr w:rsidR="00CC7CC8" w:rsidRPr="002E6CB9" w:rsidTr="00CC7CC8">
        <w:tc>
          <w:tcPr>
            <w:tcW w:w="8897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Câu 2 (2đ)</w:t>
            </w:r>
          </w:p>
        </w:tc>
        <w:tc>
          <w:tcPr>
            <w:tcW w:w="1559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IỂM </w:t>
            </w:r>
          </w:p>
        </w:tc>
      </w:tr>
      <w:tr w:rsidR="00CC7CC8" w:rsidRPr="002E6CB9" w:rsidTr="00CC7CC8">
        <w:tc>
          <w:tcPr>
            <w:tcW w:w="8897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Lực hay hợp lực tác dụng lên vật chuyển động tròn đều </w:t>
            </w:r>
          </w:p>
        </w:tc>
        <w:tc>
          <w:tcPr>
            <w:tcW w:w="1559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CC7CC8" w:rsidRPr="002E6CB9" w:rsidTr="00CC7CC8">
        <w:tc>
          <w:tcPr>
            <w:tcW w:w="8897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à gây ra gia tốc hướng tâm cho vật, được gọi là lực hướng tâm.</w:t>
            </w:r>
          </w:p>
        </w:tc>
        <w:tc>
          <w:tcPr>
            <w:tcW w:w="1559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CC7CC8" w:rsidRPr="002E6CB9" w:rsidTr="00CC7CC8">
        <w:tc>
          <w:tcPr>
            <w:tcW w:w="8897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F</w:t>
            </w:r>
            <w:r w:rsidRPr="00D17FAE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h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= m.a</w:t>
            </w:r>
            <w:r w:rsidRPr="00D17FAE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h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= m.(v</w:t>
            </w:r>
            <w:r w:rsidRPr="00D17FAE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R) = m.ω</w:t>
            </w:r>
            <w:r w:rsidRPr="00D17FAE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.R</w:t>
            </w:r>
          </w:p>
        </w:tc>
        <w:tc>
          <w:tcPr>
            <w:tcW w:w="1559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CC7CC8" w:rsidRPr="002E6CB9" w:rsidTr="00CC7CC8">
        <w:tc>
          <w:tcPr>
            <w:tcW w:w="8897" w:type="dxa"/>
          </w:tcPr>
          <w:p w:rsidR="00CC7CC8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 w:rsidRPr="00D17FA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h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: lực hướng tâm (N); m : khối lượng của vật (kg); a</w:t>
            </w:r>
            <w:r w:rsidRPr="00D17FA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h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: gia tốc hướng tâm (m/s2)</w:t>
            </w:r>
          </w:p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: tốc độ dài (m/s); R : bán kính quỹ đạo tròn (m); ω: tốc độ góc (rad/s)</w:t>
            </w:r>
          </w:p>
        </w:tc>
        <w:tc>
          <w:tcPr>
            <w:tcW w:w="1559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</w:tbl>
    <w:p w:rsidR="00CC7CC8" w:rsidRPr="005A34CC" w:rsidRDefault="00CC7CC8" w:rsidP="005A34CC">
      <w:pPr>
        <w:spacing w:line="276" w:lineRule="auto"/>
        <w:ind w:left="0" w:firstLine="149"/>
        <w:rPr>
          <w:rFonts w:ascii="Times New Roman" w:hAnsi="Times New Roman" w:cs="Times New Roman"/>
          <w:b/>
          <w:i/>
          <w:sz w:val="26"/>
          <w:szCs w:val="26"/>
        </w:rPr>
      </w:pPr>
    </w:p>
    <w:p w:rsidR="005A51FC" w:rsidRDefault="00F230E5" w:rsidP="00CC7CC8">
      <w:pPr>
        <w:spacing w:line="276" w:lineRule="auto"/>
        <w:ind w:left="0" w:firstLine="149"/>
        <w:rPr>
          <w:rFonts w:ascii="Times New Roman" w:hAnsi="Times New Roman" w:cs="Times New Roman"/>
          <w:b/>
          <w:i/>
          <w:sz w:val="26"/>
          <w:szCs w:val="26"/>
        </w:rPr>
      </w:pP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Câu</w:t>
      </w:r>
      <w:r w:rsidR="00321DFD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3 </w:t>
      </w:r>
      <w:r w:rsidR="005A51FC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(4</w:t>
      </w:r>
      <w:r w:rsidR="00321DFD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điểm)</w:t>
      </w:r>
      <w:r w:rsidRPr="005A34CC">
        <w:rPr>
          <w:rFonts w:ascii="Times New Roman" w:hAnsi="Times New Roman" w:cs="Times New Roman"/>
          <w:b/>
          <w:i/>
          <w:sz w:val="26"/>
          <w:szCs w:val="26"/>
        </w:rPr>
        <w:t>:</w:t>
      </w:r>
      <w:r w:rsidR="00B22B2B"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="005A34C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</w:p>
    <w:tbl>
      <w:tblPr>
        <w:tblStyle w:val="TableGrid"/>
        <w:tblW w:w="10456" w:type="dxa"/>
        <w:tblLook w:val="04A0"/>
      </w:tblPr>
      <w:tblGrid>
        <w:gridCol w:w="1101"/>
        <w:gridCol w:w="7796"/>
        <w:gridCol w:w="1559"/>
      </w:tblGrid>
      <w:tr w:rsidR="00CC7CC8" w:rsidRPr="002D45AB" w:rsidTr="00CC7CC8">
        <w:tc>
          <w:tcPr>
            <w:tcW w:w="1101" w:type="dxa"/>
            <w:vMerge w:val="restart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Câu 3</w:t>
            </w: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(4đ)</w:t>
            </w: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m = 40 tạ  = 4000kg ; 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250m</w: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0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 m/s;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72 km/h = 20m/s</w: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µ = 0,05</w: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g = 10m/ s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2D45AB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sz w:val="26"/>
                <w:szCs w:val="26"/>
              </w:rPr>
            </w:pPr>
            <w:r w:rsidRPr="00CC7CC8">
              <w:rPr>
                <w:sz w:val="26"/>
                <w:szCs w:val="26"/>
              </w:rPr>
              <w:object w:dxaOrig="7020" w:dyaOrig="3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4pt;height:75.3pt" o:ole="">
                  <v:imagedata r:id="rId5" o:title=""/>
                </v:shape>
                <o:OLEObject Type="Embed" ProgID="PBrush" ShapeID="_x0000_i1025" DrawAspect="Content" ObjectID="_1448451854" r:id="rId6"/>
              </w:object>
            </w:r>
          </w:p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sz w:val="26"/>
                <w:szCs w:val="26"/>
                <w:lang w:val="nl-NL"/>
              </w:rPr>
              <w:t>Ch</w:t>
            </w: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ọn trục Oxy như hình vẽ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2D45AB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Gia tốc của xe: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–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= 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.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CC7CC8" w:rsidRPr="00CC7CC8" w:rsidRDefault="00CC7CC8" w:rsidP="00B55826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CC7CC8">
              <w:rPr>
                <w:rFonts w:ascii="Times New Roman" w:hAnsi="Times New Roman"/>
                <w:sz w:val="26"/>
                <w:szCs w:val="26"/>
              </w:rPr>
              <w:t xml:space="preserve">=&gt;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>= (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–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) / 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.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2D45AB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pStyle w:val="ListParagraph"/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</w:rPr>
              <w:t xml:space="preserve">=&gt;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</w:rPr>
              <w:t xml:space="preserve"> = 0,8 m/s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Áp dụng định luật  II Niutơn :</w:t>
            </w:r>
          </w:p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79">
                <v:shape id="_x0000_i1026" type="#_x0000_t75" style="width:14.05pt;height:17.4pt" o:ole="">
                  <v:imagedata r:id="rId7" o:title=""/>
                </v:shape>
                <o:OLEObject Type="Embed" ProgID="Equation.DSMT4" ShapeID="_x0000_i1026" DrawAspect="Content" ObjectID="_1448451855" r:id="rId8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+ </w:t>
            </w:r>
            <w:r w:rsidRPr="00CC7CC8">
              <w:rPr>
                <w:rFonts w:ascii="Times New Roman" w:hAnsi="Times New Roman"/>
                <w:position w:val="-6"/>
                <w:sz w:val="26"/>
                <w:szCs w:val="26"/>
              </w:rPr>
              <w:object w:dxaOrig="240" w:dyaOrig="300">
                <v:shape id="_x0000_i1027" type="#_x0000_t75" style="width:15.7pt;height:19.85pt" o:ole="">
                  <v:imagedata r:id="rId9" o:title=""/>
                </v:shape>
                <o:OLEObject Type="Embed" ProgID="Equation.DSMT4" ShapeID="_x0000_i1027" DrawAspect="Content" ObjectID="_1448451856" r:id="rId10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nl-NL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k</m:t>
                      </m:r>
                    </m:sub>
                  </m:sSub>
                </m:e>
              </m:acc>
            </m:oMath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</w:t>
            </w:r>
            <w:r w:rsidRPr="00CC7CC8">
              <w:rPr>
                <w:rFonts w:ascii="Times New Roman" w:hAnsi="Times New Roman"/>
                <w:position w:val="-10"/>
                <w:sz w:val="26"/>
                <w:szCs w:val="26"/>
              </w:rPr>
              <w:object w:dxaOrig="320" w:dyaOrig="340">
                <v:shape id="_x0000_i1028" type="#_x0000_t75" style="width:20.7pt;height:21.5pt" o:ole="">
                  <v:imagedata r:id="rId11" o:title=""/>
                </v:shape>
                <o:OLEObject Type="Embed" ProgID="Equation.DSMT4" ShapeID="_x0000_i1028" DrawAspect="Content" ObjectID="_1448451857" r:id="rId12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=</w:t>
            </w:r>
            <w:r w:rsidRPr="00CC7CC8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60">
                <v:shape id="_x0000_i1029" type="#_x0000_t75" style="width:21.5pt;height:17.4pt" o:ole="">
                  <v:imagedata r:id="rId13" o:title=""/>
                </v:shape>
                <o:OLEObject Type="Embed" ProgID="Equation.DSMT4" ShapeID="_x0000_i1029" DrawAspect="Content" ObjectID="_1448451858" r:id="rId14"/>
              </w:object>
            </w:r>
            <w:r w:rsidRPr="00CC7CC8">
              <w:rPr>
                <w:rFonts w:ascii="Times New Roman" w:hAnsi="Times New Roman"/>
                <w:position w:val="-6"/>
                <w:sz w:val="26"/>
                <w:szCs w:val="26"/>
                <w:vertAlign w:val="superscript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(1)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Chiếu (1) lên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trục Oy : </w:t>
            </w:r>
            <w:r w:rsidRPr="00CC7CC8">
              <w:rPr>
                <w:rFonts w:ascii="Times New Roman" w:hAnsi="Times New Roman"/>
                <w:position w:val="-6"/>
                <w:sz w:val="26"/>
                <w:szCs w:val="26"/>
                <w:lang w:val="pt-BR"/>
              </w:rPr>
              <w:object w:dxaOrig="279" w:dyaOrig="220">
                <v:shape id="_x0000_i1030" type="#_x0000_t75" style="width:14.05pt;height:11.6pt" o:ole="">
                  <v:imagedata r:id="rId15" o:title=""/>
                </v:shape>
                <o:OLEObject Type="Embed" ProgID="Equation.DSMT4" ShapeID="_x0000_i1030" DrawAspect="Content" ObjectID="_1448451859" r:id="rId16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N </w:t>
            </w:r>
            <w:r w:rsidRPr="00CC7CC8">
              <w:rPr>
                <w:rFonts w:ascii="Times New Roman" w:hAnsi="Times New Roman"/>
                <w:position w:val="-4"/>
                <w:sz w:val="26"/>
                <w:szCs w:val="26"/>
                <w:lang w:val="pt-BR"/>
              </w:rPr>
              <w:object w:dxaOrig="180" w:dyaOrig="139">
                <v:shape id="_x0000_i1031" type="#_x0000_t75" style="width:9.1pt;height:6.6pt" o:ole="">
                  <v:imagedata r:id="rId17" o:title=""/>
                </v:shape>
                <o:OLEObject Type="Embed" ProgID="Equation.DSMT4" ShapeID="_x0000_i1031" DrawAspect="Content" ObjectID="_1448451860" r:id="rId18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P = 0   </w:t>
            </w:r>
          </w:p>
          <w:p w:rsidR="00CC7CC8" w:rsidRPr="00CC7CC8" w:rsidRDefault="00CC7CC8" w:rsidP="00CC7CC8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0"/>
              <w:jc w:val="left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N = P  = mg = 40000 N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µ N = µmg = 2000N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hiếu (1) lên trục Ox : </w:t>
            </w:r>
          </w:p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 xml:space="preserve">  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k</w:t>
            </w:r>
            <w:r w:rsidRPr="00CC7CC8">
              <w:rPr>
                <w:rFonts w:ascii="Times New Roman" w:hAnsi="Times New Roman"/>
                <w:position w:val="-4"/>
                <w:sz w:val="26"/>
                <w:szCs w:val="26"/>
                <w:lang w:val="pt-BR"/>
              </w:rPr>
              <w:object w:dxaOrig="180" w:dyaOrig="139">
                <v:shape id="_x0000_i1032" type="#_x0000_t75" style="width:9.1pt;height:6.6pt" o:ole="">
                  <v:imagedata r:id="rId17" o:title=""/>
                </v:shape>
                <o:OLEObject Type="Embed" ProgID="Equation.DSMT4" ShapeID="_x0000_i1032" DrawAspect="Content" ObjectID="_1448451861" r:id="rId19"/>
              </w:objec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m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0,25</w:t>
            </w:r>
          </w:p>
        </w:tc>
      </w:tr>
      <w:tr w:rsidR="00CC7CC8" w:rsidRPr="00F63384" w:rsidTr="00CC7CC8">
        <w:tc>
          <w:tcPr>
            <w:tcW w:w="1101" w:type="dxa"/>
            <w:vMerge w:val="restart"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CC7CC8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0"/>
              <w:jc w:val="left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k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4000.0,8 + 2000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CC7CC8">
            <w:pPr>
              <w:pStyle w:val="ListParagraph"/>
              <w:numPr>
                <w:ilvl w:val="0"/>
                <w:numId w:val="8"/>
              </w:numPr>
              <w:ind w:left="0"/>
              <w:jc w:val="left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k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5200 N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b. Chuyển động thẳng đều: 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0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k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2000N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c.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k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 =&gt; - F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ms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m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&gt; a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- 0,5 m/s</w:t>
            </w:r>
            <w:r w:rsidRPr="00CC7CC8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20m/s ; t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10s =&gt; 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.t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20.10 = 200m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Xe dừng lại : v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 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p>
                  </m:sSubSup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 xml:space="preserve">-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</m:sSub>
                </m:den>
              </m:f>
            </m:oMath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400m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CC7CC8" w:rsidRPr="00F63384" w:rsidTr="00CC7CC8">
        <w:tc>
          <w:tcPr>
            <w:tcW w:w="1101" w:type="dxa"/>
            <w:vMerge/>
          </w:tcPr>
          <w:p w:rsidR="00CC7CC8" w:rsidRPr="00CC7CC8" w:rsidRDefault="00CC7CC8" w:rsidP="00B55826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796" w:type="dxa"/>
          </w:tcPr>
          <w:p w:rsidR="00CC7CC8" w:rsidRPr="00CC7CC8" w:rsidRDefault="00CC7CC8" w:rsidP="00B55826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Tổng quãng đường từ lúc xe bắt đầu chuyển động tới khi dừng lại: S =  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1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+  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+  s</w:t>
            </w:r>
            <w:r w:rsidRPr="00CC7CC8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3 </w:t>
            </w:r>
            <w:r w:rsidRPr="00CC7CC8">
              <w:rPr>
                <w:rFonts w:ascii="Times New Roman" w:hAnsi="Times New Roman"/>
                <w:sz w:val="26"/>
                <w:szCs w:val="26"/>
                <w:lang w:val="pt-BR"/>
              </w:rPr>
              <w:t>= 250 + 200 + 400 = 850m</w:t>
            </w:r>
          </w:p>
        </w:tc>
        <w:tc>
          <w:tcPr>
            <w:tcW w:w="1559" w:type="dxa"/>
          </w:tcPr>
          <w:p w:rsidR="00CC7CC8" w:rsidRPr="00CC7CC8" w:rsidRDefault="00CC7CC8" w:rsidP="00B55826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C7CC8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</w:tbl>
    <w:p w:rsidR="00CC7CC8" w:rsidRPr="005A34CC" w:rsidRDefault="00CC7CC8" w:rsidP="00CC7CC8">
      <w:pPr>
        <w:spacing w:line="276" w:lineRule="auto"/>
        <w:ind w:left="0" w:firstLine="149"/>
        <w:rPr>
          <w:rFonts w:ascii="Times New Roman" w:hAnsi="Times New Roman"/>
          <w:sz w:val="26"/>
          <w:szCs w:val="26"/>
          <w:lang w:val="pt-BR"/>
        </w:rPr>
      </w:pPr>
    </w:p>
    <w:p w:rsidR="000B214E" w:rsidRPr="005A34CC" w:rsidRDefault="000B214E" w:rsidP="005A51FC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6"/>
          <w:szCs w:val="26"/>
        </w:rPr>
      </w:pPr>
      <w:r w:rsidRPr="005A34CC">
        <w:rPr>
          <w:rFonts w:ascii="Times New Roman" w:hAnsi="Times New Roman" w:cs="Times New Roman"/>
          <w:b/>
          <w:sz w:val="26"/>
          <w:szCs w:val="26"/>
          <w:u w:val="single"/>
        </w:rPr>
        <w:t>PHẦN RIÊNG</w:t>
      </w:r>
      <w:r w:rsidR="0016458E" w:rsidRPr="005A34CC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720135" w:rsidRPr="005A34CC">
        <w:rPr>
          <w:rFonts w:ascii="Times New Roman" w:hAnsi="Times New Roman" w:cs="Times New Roman"/>
          <w:b/>
          <w:sz w:val="26"/>
          <w:szCs w:val="26"/>
        </w:rPr>
        <w:t>2</w:t>
      </w:r>
      <w:r w:rsidR="0016458E" w:rsidRPr="005A34CC">
        <w:rPr>
          <w:rFonts w:ascii="Times New Roman" w:hAnsi="Times New Roman" w:cs="Times New Roman"/>
          <w:b/>
          <w:sz w:val="26"/>
          <w:szCs w:val="26"/>
        </w:rPr>
        <w:t xml:space="preserve"> điểm) </w:t>
      </w:r>
    </w:p>
    <w:p w:rsidR="00DB24A9" w:rsidRPr="005A34CC" w:rsidRDefault="00DB24A9" w:rsidP="005A51FC">
      <w:pPr>
        <w:spacing w:line="276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5A34CC">
        <w:rPr>
          <w:rFonts w:ascii="Times New Roman" w:hAnsi="Times New Roman" w:cs="Times New Roman"/>
          <w:sz w:val="26"/>
          <w:szCs w:val="26"/>
        </w:rPr>
        <w:t xml:space="preserve">   </w:t>
      </w:r>
      <w:r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A/ </w:t>
      </w:r>
      <w:r w:rsidR="00EC0330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Chương trình chuẩn</w:t>
      </w:r>
      <w:r w:rsidR="00EC0330"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 (cơ bản)</w:t>
      </w:r>
      <w:r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</w:p>
    <w:p w:rsidR="00DB24A9" w:rsidRPr="005A34CC" w:rsidRDefault="005A51FC" w:rsidP="005A51FC">
      <w:pPr>
        <w:spacing w:line="276" w:lineRule="auto"/>
        <w:ind w:left="0" w:firstLine="460"/>
        <w:rPr>
          <w:rFonts w:ascii="Times New Roman" w:hAnsi="Times New Roman" w:cs="Times New Roman"/>
          <w:sz w:val="26"/>
          <w:szCs w:val="26"/>
        </w:rPr>
      </w:pP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Câu 4</w:t>
      </w:r>
      <w:r w:rsidR="00DB24A9" w:rsidRPr="005A34CC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r w:rsidR="00DB24A9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(2</w:t>
      </w:r>
      <w:r w:rsidR="002F037A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</w:t>
      </w:r>
      <w:r w:rsidR="00DB24A9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đ</w:t>
      </w:r>
      <w:r w:rsidR="006D2214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iểm</w:t>
      </w:r>
      <w:r w:rsidR="00DB24A9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)</w:t>
      </w:r>
      <w:r w:rsidR="009838A0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:</w:t>
      </w:r>
      <w:r w:rsidR="00B22B2B" w:rsidRPr="005A34CC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5A51FC" w:rsidRDefault="005A51FC" w:rsidP="005A51FC">
      <w:pPr>
        <w:spacing w:line="276" w:lineRule="auto"/>
        <w:ind w:left="0" w:firstLine="460"/>
        <w:rPr>
          <w:rFonts w:ascii="Times New Roman" w:hAnsi="Times New Roman" w:cs="Times New Roman"/>
          <w:sz w:val="10"/>
          <w:szCs w:val="26"/>
        </w:rPr>
      </w:pPr>
    </w:p>
    <w:tbl>
      <w:tblPr>
        <w:tblStyle w:val="TableGrid"/>
        <w:tblW w:w="9781" w:type="dxa"/>
        <w:tblInd w:w="534" w:type="dxa"/>
        <w:tblLook w:val="04A0"/>
      </w:tblPr>
      <w:tblGrid>
        <w:gridCol w:w="8363"/>
        <w:gridCol w:w="1418"/>
      </w:tblGrid>
      <w:tr w:rsidR="00CC7CC8" w:rsidRPr="002E6CB9" w:rsidTr="00CC7CC8">
        <w:tc>
          <w:tcPr>
            <w:tcW w:w="8363" w:type="dxa"/>
          </w:tcPr>
          <w:p w:rsidR="00CC7CC8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óm tắt: t = 7s; g = 10m/s2 ; </w:t>
            </w:r>
          </w:p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 v = ? (m/s) ; b)  h = ? (m) =&gt; l = ? (m) ; c) s = ? (m) 3 giây cuối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rPr>
          <w:trHeight w:val="332"/>
        </w:trPr>
        <w:tc>
          <w:tcPr>
            <w:tcW w:w="8363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Giải: a) v = g.t 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30FED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 = 10.7 = 70 (m/s)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 h = ½.g.t</w:t>
            </w:r>
            <w:r w:rsidRPr="00930FE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F055A8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 = ½.10.7</w:t>
            </w:r>
            <w:r w:rsidRPr="00F055A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 245 (m) =&gt; l = 245 (m)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F055A8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 s = s</w:t>
            </w:r>
            <w:r w:rsidRPr="00F055A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s</w:t>
            </w:r>
            <w:r w:rsidRPr="00F055A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F055A8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 = ½.10.7</w:t>
            </w:r>
            <w:r w:rsidRPr="00F055A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- ½.10.4</w:t>
            </w:r>
            <w:r w:rsidRPr="00F055A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 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CC7CC8" w:rsidRPr="002E6CB9" w:rsidTr="00CC7CC8">
        <w:tc>
          <w:tcPr>
            <w:tcW w:w="8363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 = 165 (m)</w:t>
            </w:r>
          </w:p>
        </w:tc>
        <w:tc>
          <w:tcPr>
            <w:tcW w:w="1418" w:type="dxa"/>
          </w:tcPr>
          <w:p w:rsidR="00CC7CC8" w:rsidRPr="002E6CB9" w:rsidRDefault="00CC7CC8" w:rsidP="00B5582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E6CB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:rsidR="00CC7CC8" w:rsidRDefault="00CC7CC8" w:rsidP="005A51FC">
      <w:pPr>
        <w:spacing w:line="276" w:lineRule="auto"/>
        <w:ind w:left="0" w:firstLine="460"/>
        <w:rPr>
          <w:rFonts w:ascii="Times New Roman" w:hAnsi="Times New Roman" w:cs="Times New Roman"/>
          <w:sz w:val="10"/>
          <w:szCs w:val="26"/>
        </w:rPr>
      </w:pPr>
    </w:p>
    <w:p w:rsidR="00CC7CC8" w:rsidRPr="005A34CC" w:rsidRDefault="00CC7CC8" w:rsidP="005A51FC">
      <w:pPr>
        <w:spacing w:line="276" w:lineRule="auto"/>
        <w:ind w:left="0" w:firstLine="460"/>
        <w:rPr>
          <w:rFonts w:ascii="Times New Roman" w:hAnsi="Times New Roman" w:cs="Times New Roman"/>
          <w:sz w:val="10"/>
          <w:szCs w:val="26"/>
        </w:rPr>
      </w:pPr>
    </w:p>
    <w:p w:rsidR="00DB24A9" w:rsidRPr="005A34CC" w:rsidRDefault="00DB24A9" w:rsidP="005A51FC">
      <w:pPr>
        <w:spacing w:line="276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5A34CC">
        <w:rPr>
          <w:rFonts w:ascii="Times New Roman" w:hAnsi="Times New Roman" w:cs="Times New Roman"/>
          <w:sz w:val="26"/>
          <w:szCs w:val="26"/>
        </w:rPr>
        <w:t xml:space="preserve">  </w:t>
      </w:r>
      <w:r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B/ </w:t>
      </w:r>
      <w:r w:rsidR="00EC0330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Chương trình chuyên đề nâng cao</w:t>
      </w:r>
      <w:r w:rsidRPr="005A34CC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</w:p>
    <w:p w:rsidR="009838A0" w:rsidRDefault="009838A0" w:rsidP="005A51FC">
      <w:pPr>
        <w:spacing w:line="276" w:lineRule="auto"/>
        <w:ind w:left="426" w:hanging="31"/>
        <w:rPr>
          <w:spacing w:val="-6"/>
          <w:sz w:val="26"/>
          <w:szCs w:val="26"/>
        </w:rPr>
      </w:pP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Câu </w:t>
      </w:r>
      <w:r w:rsidR="005A51FC"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4</w:t>
      </w:r>
      <w:r w:rsidRPr="005A34CC">
        <w:rPr>
          <w:rFonts w:ascii="Times New Roman" w:hAnsi="Times New Roman" w:cs="Times New Roman"/>
          <w:i/>
          <w:sz w:val="26"/>
          <w:szCs w:val="26"/>
          <w:u w:val="single"/>
        </w:rPr>
        <w:t xml:space="preserve"> </w:t>
      </w:r>
      <w:r w:rsidRPr="005A34CC">
        <w:rPr>
          <w:rFonts w:ascii="Times New Roman" w:hAnsi="Times New Roman" w:cs="Times New Roman"/>
          <w:b/>
          <w:i/>
          <w:sz w:val="26"/>
          <w:szCs w:val="26"/>
          <w:u w:val="single"/>
        </w:rPr>
        <w:t>(2 điểm):</w:t>
      </w:r>
      <w:r w:rsidR="00A87AB1" w:rsidRPr="005A34CC">
        <w:rPr>
          <w:spacing w:val="-6"/>
          <w:sz w:val="26"/>
          <w:szCs w:val="26"/>
        </w:rPr>
        <w:t xml:space="preserve"> </w:t>
      </w:r>
    </w:p>
    <w:tbl>
      <w:tblPr>
        <w:tblStyle w:val="TableGrid"/>
        <w:tblW w:w="0" w:type="auto"/>
        <w:tblInd w:w="534" w:type="dxa"/>
        <w:tblLook w:val="04A0"/>
      </w:tblPr>
      <w:tblGrid>
        <w:gridCol w:w="1008"/>
        <w:gridCol w:w="7560"/>
        <w:gridCol w:w="1008"/>
      </w:tblGrid>
      <w:tr w:rsidR="00CC7CC8" w:rsidTr="00CC7CC8">
        <w:tc>
          <w:tcPr>
            <w:tcW w:w="1008" w:type="dxa"/>
          </w:tcPr>
          <w:p w:rsidR="00CC7CC8" w:rsidRDefault="00CC7CC8" w:rsidP="00B55826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560" w:type="dxa"/>
          </w:tcPr>
          <w:p w:rsidR="00CC7CC8" w:rsidRDefault="00CC7CC8" w:rsidP="00B55826">
            <w:p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R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Đ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 xml:space="preserve"> = 1,5.10</w:t>
            </w:r>
            <w:r w:rsidRPr="00B86219">
              <w:rPr>
                <w:rFonts w:ascii="Times New Roman" w:hAnsi="Times New Roman"/>
                <w:i/>
                <w:sz w:val="26"/>
                <w:szCs w:val="26"/>
                <w:vertAlign w:val="superscript"/>
              </w:rPr>
              <w:t>8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km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1,5.10</w:t>
            </w:r>
            <w:r>
              <w:rPr>
                <w:rFonts w:ascii="Times New Roman" w:hAnsi="Times New Roman"/>
                <w:i/>
                <w:sz w:val="26"/>
                <w:szCs w:val="26"/>
                <w:vertAlign w:val="superscript"/>
              </w:rPr>
              <w:t>11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m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;  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T</w:t>
            </w:r>
            <w:r w:rsidRPr="00CF0236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Đ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= 365,25 ngày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  31557600s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 xml:space="preserve">. </w:t>
            </w:r>
          </w:p>
          <w:p w:rsidR="00CC7CC8" w:rsidRPr="00B86219" w:rsidRDefault="00CC7CC8" w:rsidP="00B55826">
            <w:pPr>
              <w:spacing w:line="312" w:lineRule="auto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r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T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 xml:space="preserve"> = 3,8.10</w:t>
            </w:r>
            <w:r w:rsidRPr="00B86219">
              <w:rPr>
                <w:rFonts w:ascii="Times New Roman" w:hAnsi="Times New Roman"/>
                <w:i/>
                <w:sz w:val="26"/>
                <w:szCs w:val="26"/>
                <w:vertAlign w:val="superscript"/>
              </w:rPr>
              <w:t>5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km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 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3,8.10</w:t>
            </w:r>
            <w:r>
              <w:rPr>
                <w:rFonts w:ascii="Times New Roman" w:hAnsi="Times New Roman"/>
                <w:i/>
                <w:sz w:val="26"/>
                <w:szCs w:val="26"/>
                <w:vertAlign w:val="superscript"/>
              </w:rPr>
              <w:t>8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m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;  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T</w:t>
            </w:r>
            <w:r w:rsidRPr="00CF0236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T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= 27,25 ngày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 2354400s</w:t>
            </w:r>
            <w:r w:rsidRPr="00B86219">
              <w:rPr>
                <w:rFonts w:ascii="Times New Roman" w:hAnsi="Times New Roman"/>
                <w:i/>
                <w:sz w:val="26"/>
                <w:szCs w:val="26"/>
              </w:rPr>
              <w:t>.</w:t>
            </w:r>
          </w:p>
          <w:p w:rsidR="00CC7CC8" w:rsidRPr="00CF0236" w:rsidRDefault="00CC7CC8" w:rsidP="00CC7CC8">
            <w:pPr>
              <w:numPr>
                <w:ilvl w:val="0"/>
                <w:numId w:val="9"/>
              </w:numPr>
              <w:spacing w:line="312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7D6118">
              <w:rPr>
                <w:rFonts w:ascii="Times New Roman" w:hAnsi="Times New Roman"/>
                <w:i/>
                <w:sz w:val="26"/>
                <w:szCs w:val="26"/>
              </w:rPr>
              <w:t>Δs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Đ</w:t>
            </w:r>
            <w:r w:rsidRPr="007D6118">
              <w:rPr>
                <w:rFonts w:ascii="Times New Roman" w:hAnsi="Times New Roman"/>
                <w:i/>
                <w:sz w:val="26"/>
                <w:szCs w:val="26"/>
              </w:rPr>
              <w:t xml:space="preserve"> = ? Δt = 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>T</w:t>
            </w:r>
            <w:r w:rsidRPr="00CF0236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T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= 27,25 ngày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 2354400s</w:t>
            </w:r>
          </w:p>
          <w:p w:rsidR="00CC7CC8" w:rsidRDefault="00CC7CC8" w:rsidP="00CC7CC8">
            <w:pPr>
              <w:numPr>
                <w:ilvl w:val="0"/>
                <w:numId w:val="9"/>
              </w:numPr>
              <w:spacing w:line="312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n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 xml:space="preserve">T 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= ?;  </w:t>
            </w:r>
            <w:r w:rsidRPr="007D6118">
              <w:rPr>
                <w:rFonts w:ascii="Times New Roman" w:hAnsi="Times New Roman"/>
                <w:i/>
                <w:sz w:val="26"/>
                <w:szCs w:val="26"/>
              </w:rPr>
              <w:t xml:space="preserve">Δt 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= 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>T</w:t>
            </w:r>
            <w:r w:rsidRPr="00CF0236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Đ</w:t>
            </w:r>
            <w:r w:rsidRPr="00CF0236">
              <w:rPr>
                <w:rFonts w:ascii="Times New Roman" w:hAnsi="Times New Roman"/>
                <w:i/>
                <w:sz w:val="26"/>
                <w:szCs w:val="26"/>
              </w:rPr>
              <w:t xml:space="preserve"> = 365,25 ngày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=  31557600s</w:t>
            </w:r>
          </w:p>
        </w:tc>
        <w:tc>
          <w:tcPr>
            <w:tcW w:w="1008" w:type="dxa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C7CC8" w:rsidTr="00CC7CC8">
        <w:tc>
          <w:tcPr>
            <w:tcW w:w="1008" w:type="dxa"/>
            <w:vMerge w:val="restart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560" w:type="dxa"/>
          </w:tcPr>
          <w:p w:rsidR="00CC7CC8" w:rsidRPr="007D6118" w:rsidRDefault="00CC7CC8" w:rsidP="00B55826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7D6118">
              <w:rPr>
                <w:rFonts w:ascii="Times New Roman" w:hAnsi="Times New Roman"/>
                <w:position w:val="-42"/>
                <w:sz w:val="26"/>
                <w:szCs w:val="26"/>
              </w:rPr>
              <w:object w:dxaOrig="7440" w:dyaOrig="960">
                <v:shape id="_x0000_i1033" type="#_x0000_t75" style="width:283.85pt;height:37.25pt" o:ole="">
                  <v:imagedata r:id="rId20" o:title=""/>
                </v:shape>
                <o:OLEObject Type="Embed" ProgID="Equation.DSMT4" ShapeID="_x0000_i1033" DrawAspect="Content" ObjectID="_1448451862" r:id="rId21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1008" w:type="dxa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C7CC8" w:rsidTr="00CC7CC8">
        <w:tc>
          <w:tcPr>
            <w:tcW w:w="1008" w:type="dxa"/>
            <w:vMerge/>
          </w:tcPr>
          <w:p w:rsidR="00CC7CC8" w:rsidRDefault="00CC7CC8" w:rsidP="00B55826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560" w:type="dxa"/>
          </w:tcPr>
          <w:p w:rsidR="00CC7CC8" w:rsidRDefault="00CC7CC8" w:rsidP="00B55826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C528E5">
              <w:rPr>
                <w:rFonts w:ascii="Times New Roman" w:hAnsi="Times New Roman"/>
                <w:position w:val="-34"/>
                <w:sz w:val="26"/>
                <w:szCs w:val="26"/>
              </w:rPr>
              <w:object w:dxaOrig="8919" w:dyaOrig="880">
                <v:shape id="_x0000_i1034" type="#_x0000_t75" style="width:340.95pt;height:33.95pt" o:ole="">
                  <v:imagedata r:id="rId22" o:title=""/>
                </v:shape>
                <o:OLEObject Type="Embed" ProgID="Equation.DSMT4" ShapeID="_x0000_i1034" DrawAspect="Content" ObjectID="_1448451863" r:id="rId23"/>
              </w:object>
            </w:r>
          </w:p>
        </w:tc>
        <w:tc>
          <w:tcPr>
            <w:tcW w:w="1008" w:type="dxa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C7CC8" w:rsidTr="00CC7CC8">
        <w:tc>
          <w:tcPr>
            <w:tcW w:w="1008" w:type="dxa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560" w:type="dxa"/>
          </w:tcPr>
          <w:p w:rsidR="00CC7CC8" w:rsidRDefault="00CC7CC8" w:rsidP="00B55826">
            <w:pPr>
              <w:spacing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4C0C91">
              <w:rPr>
                <w:rFonts w:ascii="Times New Roman" w:hAnsi="Times New Roman"/>
                <w:position w:val="-42"/>
                <w:sz w:val="26"/>
                <w:szCs w:val="26"/>
              </w:rPr>
              <w:object w:dxaOrig="5720" w:dyaOrig="960">
                <v:shape id="_x0000_i1035" type="#_x0000_t75" style="width:218.5pt;height:37.25pt" o:ole="">
                  <v:imagedata r:id="rId24" o:title=""/>
                </v:shape>
                <o:OLEObject Type="Embed" ProgID="Equation.DSMT4" ShapeID="_x0000_i1035" DrawAspect="Content" ObjectID="_1448451864" r:id="rId25"/>
              </w:object>
            </w:r>
          </w:p>
        </w:tc>
        <w:tc>
          <w:tcPr>
            <w:tcW w:w="1008" w:type="dxa"/>
          </w:tcPr>
          <w:p w:rsidR="00CC7CC8" w:rsidRDefault="00CC7CC8" w:rsidP="00B55826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</w:tbl>
    <w:p w:rsidR="00CC7CC8" w:rsidRPr="005A34CC" w:rsidRDefault="00CC7CC8" w:rsidP="005A51FC">
      <w:pPr>
        <w:spacing w:line="276" w:lineRule="auto"/>
        <w:ind w:left="426" w:hanging="31"/>
        <w:rPr>
          <w:spacing w:val="-6"/>
          <w:sz w:val="26"/>
          <w:szCs w:val="26"/>
        </w:rPr>
      </w:pPr>
    </w:p>
    <w:p w:rsidR="001E204F" w:rsidRPr="005A34CC" w:rsidRDefault="001E204F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10"/>
          <w:szCs w:val="24"/>
        </w:rPr>
      </w:pPr>
    </w:p>
    <w:p w:rsidR="00A64D4D" w:rsidRPr="00A87AB1" w:rsidRDefault="00A64D4D" w:rsidP="00A64D4D">
      <w:pPr>
        <w:spacing w:line="240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7AB1">
        <w:rPr>
          <w:rFonts w:ascii="Times New Roman" w:hAnsi="Times New Roman" w:cs="Times New Roman"/>
          <w:b/>
          <w:sz w:val="24"/>
          <w:szCs w:val="24"/>
        </w:rPr>
        <w:t>-------------------------------------------------Hết-------------------------------------------------------</w:t>
      </w:r>
    </w:p>
    <w:p w:rsidR="00A64D4D" w:rsidRPr="00A87AB1" w:rsidRDefault="00A64D4D" w:rsidP="002F037A">
      <w:pPr>
        <w:spacing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</w:p>
    <w:sectPr w:rsidR="00A64D4D" w:rsidRPr="00A87AB1" w:rsidSect="00321DFD">
      <w:type w:val="continuous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000D5"/>
    <w:multiLevelType w:val="hybridMultilevel"/>
    <w:tmpl w:val="BC9661A6"/>
    <w:lvl w:ilvl="0" w:tplc="838E7F4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C35366"/>
    <w:multiLevelType w:val="hybridMultilevel"/>
    <w:tmpl w:val="16F8983E"/>
    <w:lvl w:ilvl="0" w:tplc="F616677C">
      <w:start w:val="1"/>
      <w:numFmt w:val="lowerLetter"/>
      <w:lvlText w:val="%1."/>
      <w:lvlJc w:val="left"/>
      <w:pPr>
        <w:tabs>
          <w:tab w:val="num" w:pos="851"/>
        </w:tabs>
        <w:ind w:left="851" w:hanging="283"/>
      </w:pPr>
      <w:rPr>
        <w:rFonts w:hint="default"/>
      </w:rPr>
    </w:lvl>
    <w:lvl w:ilvl="1" w:tplc="C84CA6BA">
      <w:start w:val="1"/>
      <w:numFmt w:val="bullet"/>
      <w:lvlText w:val=""/>
      <w:lvlJc w:val="left"/>
      <w:pPr>
        <w:tabs>
          <w:tab w:val="num" w:pos="1420"/>
        </w:tabs>
        <w:ind w:left="1420" w:hanging="34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3DA724E"/>
    <w:multiLevelType w:val="hybridMultilevel"/>
    <w:tmpl w:val="A348708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A064702"/>
    <w:multiLevelType w:val="hybridMultilevel"/>
    <w:tmpl w:val="AAE49E72"/>
    <w:lvl w:ilvl="0" w:tplc="92EA842C">
      <w:start w:val="1"/>
      <w:numFmt w:val="decimal"/>
      <w:lvlText w:val="Câu %1."/>
      <w:lvlJc w:val="left"/>
      <w:pPr>
        <w:tabs>
          <w:tab w:val="num" w:pos="567"/>
        </w:tabs>
        <w:ind w:left="57" w:firstLine="56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34C5343"/>
    <w:multiLevelType w:val="hybridMultilevel"/>
    <w:tmpl w:val="16F8983E"/>
    <w:lvl w:ilvl="0" w:tplc="F616677C">
      <w:start w:val="1"/>
      <w:numFmt w:val="lowerLetter"/>
      <w:lvlText w:val="%1."/>
      <w:lvlJc w:val="left"/>
      <w:pPr>
        <w:tabs>
          <w:tab w:val="num" w:pos="851"/>
        </w:tabs>
        <w:ind w:left="851" w:hanging="283"/>
      </w:pPr>
      <w:rPr>
        <w:rFonts w:hint="default"/>
      </w:rPr>
    </w:lvl>
    <w:lvl w:ilvl="1" w:tplc="C84CA6BA">
      <w:start w:val="1"/>
      <w:numFmt w:val="bullet"/>
      <w:lvlText w:val=""/>
      <w:lvlJc w:val="left"/>
      <w:pPr>
        <w:tabs>
          <w:tab w:val="num" w:pos="1420"/>
        </w:tabs>
        <w:ind w:left="1420" w:hanging="34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7B2748"/>
    <w:multiLevelType w:val="hybridMultilevel"/>
    <w:tmpl w:val="B7828CF2"/>
    <w:lvl w:ilvl="0" w:tplc="A8EE6450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DD91F70"/>
    <w:multiLevelType w:val="hybridMultilevel"/>
    <w:tmpl w:val="B1EAFE48"/>
    <w:lvl w:ilvl="0" w:tplc="C6F8BCBE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8"/>
  </w:num>
  <w:num w:numId="6">
    <w:abstractNumId w:val="6"/>
  </w:num>
  <w:num w:numId="7">
    <w:abstractNumId w:val="7"/>
  </w:num>
  <w:num w:numId="8">
    <w:abstractNumId w:val="0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20"/>
  <w:characterSpacingControl w:val="doNotCompress"/>
  <w:compat/>
  <w:rsids>
    <w:rsidRoot w:val="000B214E"/>
    <w:rsid w:val="0006445F"/>
    <w:rsid w:val="000815E5"/>
    <w:rsid w:val="000A3A19"/>
    <w:rsid w:val="000B214E"/>
    <w:rsid w:val="0016458E"/>
    <w:rsid w:val="001E204F"/>
    <w:rsid w:val="00214560"/>
    <w:rsid w:val="0022246E"/>
    <w:rsid w:val="00232B4A"/>
    <w:rsid w:val="002638F8"/>
    <w:rsid w:val="002F037A"/>
    <w:rsid w:val="00321DFD"/>
    <w:rsid w:val="00394466"/>
    <w:rsid w:val="003A1D61"/>
    <w:rsid w:val="003A3454"/>
    <w:rsid w:val="0041337D"/>
    <w:rsid w:val="0047086F"/>
    <w:rsid w:val="00492359"/>
    <w:rsid w:val="004B2345"/>
    <w:rsid w:val="00504D27"/>
    <w:rsid w:val="00525392"/>
    <w:rsid w:val="005A34CC"/>
    <w:rsid w:val="005A51FC"/>
    <w:rsid w:val="005F0227"/>
    <w:rsid w:val="006D2214"/>
    <w:rsid w:val="006F08A4"/>
    <w:rsid w:val="006F4FBF"/>
    <w:rsid w:val="00720135"/>
    <w:rsid w:val="00765B63"/>
    <w:rsid w:val="00813F36"/>
    <w:rsid w:val="008968A7"/>
    <w:rsid w:val="0092716F"/>
    <w:rsid w:val="00964257"/>
    <w:rsid w:val="009838A0"/>
    <w:rsid w:val="0099762A"/>
    <w:rsid w:val="009B1F04"/>
    <w:rsid w:val="00A01603"/>
    <w:rsid w:val="00A64D4D"/>
    <w:rsid w:val="00A87AB1"/>
    <w:rsid w:val="00B22B2B"/>
    <w:rsid w:val="00B7482F"/>
    <w:rsid w:val="00BE17D9"/>
    <w:rsid w:val="00C300A5"/>
    <w:rsid w:val="00CB17A2"/>
    <w:rsid w:val="00CC7CC8"/>
    <w:rsid w:val="00CF3086"/>
    <w:rsid w:val="00D62B3C"/>
    <w:rsid w:val="00DB24A9"/>
    <w:rsid w:val="00E74576"/>
    <w:rsid w:val="00E94A06"/>
    <w:rsid w:val="00EC0330"/>
    <w:rsid w:val="00ED11F7"/>
    <w:rsid w:val="00EE0017"/>
    <w:rsid w:val="00EE4BA6"/>
    <w:rsid w:val="00F03F4A"/>
    <w:rsid w:val="00F230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A87AB1"/>
    <w:pPr>
      <w:numPr>
        <w:numId w:val="5"/>
      </w:numPr>
      <w:tabs>
        <w:tab w:val="center" w:pos="5460"/>
        <w:tab w:val="right" w:pos="10200"/>
      </w:tabs>
      <w:spacing w:before="120" w:line="240" w:lineRule="auto"/>
    </w:pPr>
    <w:rPr>
      <w:rFonts w:ascii="Times New Roman" w:eastAsia="Times New Roman" w:hAnsi="Times New Roman" w:cs="Times New Roman"/>
      <w:spacing w:val="-8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7C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7CC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2</Pages>
  <Words>421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HO HOANG GIANG</cp:lastModifiedBy>
  <cp:revision>25</cp:revision>
  <cp:lastPrinted>2013-12-13T07:45:00Z</cp:lastPrinted>
  <dcterms:created xsi:type="dcterms:W3CDTF">2012-09-24T02:46:00Z</dcterms:created>
  <dcterms:modified xsi:type="dcterms:W3CDTF">2013-12-13T07:56:00Z</dcterms:modified>
</cp:coreProperties>
</file>